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7795" w:rsidRDefault="00F339BC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17795">
        <w:t>Name ___________________________</w:t>
      </w:r>
    </w:p>
    <w:p w:rsidR="00117795" w:rsidRDefault="00430A5F">
      <w:r>
        <w:t>Unit 4</w:t>
      </w:r>
      <w:r w:rsidR="00117795">
        <w:t xml:space="preserve"> Pre-requisites:  </w:t>
      </w:r>
      <w:r w:rsidR="00117795">
        <w:tab/>
      </w:r>
      <w:r w:rsidR="00117795" w:rsidRPr="00044DC8">
        <w:rPr>
          <w:i/>
        </w:rPr>
        <w:t>The Unit Circle &amp; Trig. Functions</w:t>
      </w:r>
      <w:r w:rsidR="00117795">
        <w:tab/>
      </w:r>
      <w:r w:rsidR="00117795">
        <w:tab/>
      </w:r>
      <w:r w:rsidR="00117795">
        <w:tab/>
        <w:t>Date _________________________</w:t>
      </w:r>
    </w:p>
    <w:p w:rsidR="00117795" w:rsidRPr="00117795" w:rsidRDefault="00552737">
      <w:pPr>
        <w:rPr>
          <w:sz w:val="16"/>
          <w:szCs w:val="16"/>
        </w:rPr>
      </w:pPr>
      <w:r>
        <w:rPr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2in;margin-top:1pt;width:84.75pt;height:26.25pt;z-index:-251672064">
            <v:imagedata r:id="rId5" o:title=""/>
          </v:shape>
          <o:OLEObject Type="Embed" ProgID="Equation.DSMT4" ShapeID="_x0000_s1027" DrawAspect="Content" ObjectID="_1508242871" r:id="rId6"/>
        </w:pict>
      </w:r>
    </w:p>
    <w:p w:rsidR="00117795" w:rsidRDefault="00117795">
      <w:r>
        <w:t xml:space="preserve">Equation for the </w:t>
      </w:r>
      <w:smartTag w:uri="urn:schemas-microsoft-com:office:smarttags" w:element="Street">
        <w:smartTag w:uri="urn:schemas-microsoft-com:office:smarttags" w:element="address">
          <w:r w:rsidRPr="00117795">
            <w:rPr>
              <w:b/>
            </w:rPr>
            <w:t>Unit Circle</w:t>
          </w:r>
        </w:smartTag>
      </w:smartTag>
      <w:r>
        <w:t xml:space="preserve">:  </w:t>
      </w:r>
      <w:r>
        <w:tab/>
      </w:r>
      <w:r>
        <w:tab/>
      </w:r>
    </w:p>
    <w:p w:rsidR="00117795" w:rsidRDefault="00972A4E">
      <w:r>
        <w:rPr>
          <w:noProof/>
        </w:rPr>
        <w:drawing>
          <wp:anchor distT="0" distB="0" distL="114300" distR="114300" simplePos="0" relativeHeight="251643392" behindDoc="1" locked="0" layoutInCell="1" allowOverlap="1">
            <wp:simplePos x="0" y="0"/>
            <wp:positionH relativeFrom="column">
              <wp:posOffset>102870</wp:posOffset>
            </wp:positionH>
            <wp:positionV relativeFrom="paragraph">
              <wp:posOffset>111760</wp:posOffset>
            </wp:positionV>
            <wp:extent cx="4343400" cy="3704590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1123" t="8978" r="3325" b="4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704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7795">
        <w:tab/>
      </w:r>
      <w:r w:rsidR="00117795">
        <w:tab/>
        <w:t>What is the radius of the unit circle?  ____</w:t>
      </w:r>
      <w:proofErr w:type="gramStart"/>
      <w:r w:rsidR="00117795">
        <w:t>_  What</w:t>
      </w:r>
      <w:proofErr w:type="gramEnd"/>
      <w:r w:rsidR="00117795">
        <w:t xml:space="preserve"> are the coordinates of its center?  _____</w:t>
      </w:r>
      <w:r w:rsidR="00FA2461">
        <w:t>___</w:t>
      </w:r>
      <w:r w:rsidR="00117795">
        <w:tab/>
      </w:r>
    </w:p>
    <w:p w:rsidR="00117795" w:rsidRDefault="00117795"/>
    <w:p w:rsidR="00117795" w:rsidRDefault="00552737" w:rsidP="002F45EA">
      <w:pPr>
        <w:numPr>
          <w:ilvl w:val="0"/>
          <w:numId w:val="1"/>
        </w:num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184.35pt;margin-top:2.95pt;width:22.5pt;height:0;z-index:251660800" o:connectortype="straight"/>
        </w:pict>
      </w:r>
      <w:r w:rsidR="002F45EA">
        <w:t xml:space="preserve">Which coordinate is used to </w:t>
      </w:r>
    </w:p>
    <w:p w:rsidR="002F45EA" w:rsidRDefault="00552737" w:rsidP="002F45EA">
      <w:pPr>
        <w:ind w:left="7560"/>
      </w:pPr>
      <w:r>
        <w:rPr>
          <w:noProof/>
        </w:rPr>
        <w:pict>
          <v:shape id="_x0000_s1046" type="#_x0000_t32" style="position:absolute;left:0;text-align:left;margin-left:36.75pt;margin-top:7.8pt;width:22.5pt;height:0;z-index:251661824" o:connectortype="straight"/>
        </w:pict>
      </w:r>
      <w:r>
        <w:rPr>
          <w:noProof/>
        </w:rPr>
        <w:pict>
          <v:shape id="_x0000_s1038" type="#_x0000_t32" style="position:absolute;left:0;text-align:left;margin-left:292.85pt;margin-top:3.3pt;width:22.5pt;height:0;z-index:251653632" o:connectortype="straight"/>
        </w:pict>
      </w:r>
      <w:proofErr w:type="gramStart"/>
      <w:r w:rsidR="002F45EA">
        <w:t>evaluate</w:t>
      </w:r>
      <w:proofErr w:type="gramEnd"/>
      <w:r w:rsidR="002F45EA">
        <w:t xml:space="preserve"> an angle’s cosine?</w:t>
      </w:r>
    </w:p>
    <w:p w:rsidR="002F45EA" w:rsidRDefault="002F45EA" w:rsidP="002F45E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45EA" w:rsidRDefault="00552737" w:rsidP="002F45EA">
      <w:r>
        <w:rPr>
          <w:noProof/>
        </w:rPr>
        <w:pict>
          <v:shape id="_x0000_s1047" type="#_x0000_t32" style="position:absolute;margin-left:4.35pt;margin-top:7.2pt;width:22.5pt;height:0;z-index:251662848" o:connectortype="straight"/>
        </w:pict>
      </w:r>
      <w:r>
        <w:rPr>
          <w:noProof/>
        </w:rPr>
        <w:pict>
          <v:shape id="_x0000_s1039" type="#_x0000_t32" style="position:absolute;margin-left:327.35pt;margin-top:2.7pt;width:22.5pt;height:0;z-index:251654656" o:connectortype="straight"/>
        </w:pict>
      </w:r>
    </w:p>
    <w:p w:rsidR="002F45EA" w:rsidRDefault="002F45EA" w:rsidP="002F45EA"/>
    <w:p w:rsidR="002F45EA" w:rsidRDefault="00552737" w:rsidP="002F45EA">
      <w:pPr>
        <w:numPr>
          <w:ilvl w:val="0"/>
          <w:numId w:val="1"/>
        </w:numPr>
      </w:pPr>
      <w:r>
        <w:rPr>
          <w:noProof/>
        </w:rPr>
        <w:pict>
          <v:shape id="_x0000_s1048" type="#_x0000_t32" style="position:absolute;left:0;text-align:left;margin-left:-1.65pt;margin-top:7.35pt;width:22.5pt;height:0;z-index:251663872" o:connectortype="straight"/>
        </w:pict>
      </w:r>
      <w:r>
        <w:rPr>
          <w:noProof/>
        </w:rPr>
        <w:pict>
          <v:shape id="_x0000_s1040" type="#_x0000_t32" style="position:absolute;left:0;text-align:left;margin-left:331pt;margin-top:7.35pt;width:22.5pt;height:0;z-index:251655680" o:connectortype="straight"/>
        </w:pict>
      </w:r>
      <w:r w:rsidR="002F45EA">
        <w:t>Which coordinate is used to evaluate an angle’s sine?</w:t>
      </w:r>
    </w:p>
    <w:p w:rsidR="002F45EA" w:rsidRDefault="002F45EA" w:rsidP="002F45EA"/>
    <w:p w:rsidR="002F45EA" w:rsidRDefault="002F45EA" w:rsidP="002F45EA"/>
    <w:p w:rsidR="002F45EA" w:rsidRDefault="00552737" w:rsidP="002F45EA">
      <w:r>
        <w:rPr>
          <w:noProof/>
        </w:rPr>
        <w:pict>
          <v:shape id="_x0000_s1049" type="#_x0000_t32" style="position:absolute;margin-left:-9.15pt;margin-top:3.8pt;width:22.5pt;height:0;z-index:251664896" o:connectortype="straight"/>
        </w:pict>
      </w:r>
      <w:r>
        <w:rPr>
          <w:noProof/>
        </w:rPr>
        <w:pict>
          <v:shape id="_x0000_s1041" type="#_x0000_t32" style="position:absolute;margin-left:341.5pt;margin-top:3.8pt;width:22.5pt;height:0;z-index:251656704" o:connectortype="straight"/>
        </w:pict>
      </w:r>
    </w:p>
    <w:p w:rsidR="002F45EA" w:rsidRDefault="002F45EA" w:rsidP="002F45EA">
      <w:pPr>
        <w:numPr>
          <w:ilvl w:val="0"/>
          <w:numId w:val="1"/>
        </w:numPr>
      </w:pPr>
      <w:r>
        <w:t>How are an angle’s si</w:t>
      </w:r>
      <w:r w:rsidR="003804F9">
        <w:t>ne &amp; cosine used to evaluate it</w:t>
      </w:r>
      <w:r>
        <w:t>s tangent?</w:t>
      </w:r>
    </w:p>
    <w:p w:rsidR="002F45EA" w:rsidRDefault="002F45EA" w:rsidP="002F45EA">
      <w:pPr>
        <w:ind w:left="7200"/>
      </w:pPr>
    </w:p>
    <w:p w:rsidR="002F45EA" w:rsidRDefault="002F45EA" w:rsidP="002F45EA">
      <w:pPr>
        <w:ind w:left="7200"/>
      </w:pPr>
    </w:p>
    <w:p w:rsidR="002F45EA" w:rsidRDefault="00552737" w:rsidP="002F45EA">
      <w:pPr>
        <w:ind w:left="7200"/>
      </w:pPr>
      <w:r>
        <w:rPr>
          <w:noProof/>
        </w:rPr>
        <w:pict>
          <v:shape id="_x0000_s1050" type="#_x0000_t32" style="position:absolute;left:0;text-align:left;margin-left:-2.4pt;margin-top:-.05pt;width:22.5pt;height:0;z-index:251665920" o:connectortype="straight"/>
        </w:pict>
      </w:r>
      <w:r>
        <w:rPr>
          <w:noProof/>
        </w:rPr>
        <w:pict>
          <v:shape id="_x0000_s1042" type="#_x0000_t32" style="position:absolute;left:0;text-align:left;margin-left:338.1pt;margin-top:3.7pt;width:22.5pt;height:0;z-index:251657728" o:connectortype="straight"/>
        </w:pict>
      </w:r>
    </w:p>
    <w:p w:rsidR="002F45EA" w:rsidRDefault="002F45EA" w:rsidP="002F45EA">
      <w:pPr>
        <w:ind w:left="7200"/>
      </w:pPr>
    </w:p>
    <w:p w:rsidR="002F45EA" w:rsidRDefault="00552737" w:rsidP="002F45EA">
      <w:pPr>
        <w:ind w:left="7200"/>
      </w:pPr>
      <w:r>
        <w:rPr>
          <w:noProof/>
        </w:rPr>
        <w:pict>
          <v:shape id="_x0000_s1051" type="#_x0000_t32" style="position:absolute;left:0;text-align:left;margin-left:9.6pt;margin-top:3.1pt;width:22.5pt;height:0;z-index:251666944" o:connectortype="straight"/>
        </w:pict>
      </w:r>
      <w:r>
        <w:rPr>
          <w:noProof/>
        </w:rPr>
        <w:pict>
          <v:shape id="_x0000_s1043" type="#_x0000_t32" style="position:absolute;left:0;text-align:left;margin-left:327.35pt;margin-top:3.1pt;width:22.5pt;height:0;z-index:251658752" o:connectortype="straight"/>
        </w:pict>
      </w:r>
    </w:p>
    <w:p w:rsidR="002F45EA" w:rsidRDefault="00552737" w:rsidP="007871CE">
      <w:r>
        <w:rPr>
          <w:noProof/>
        </w:rPr>
        <w:pict>
          <v:shape id="_x0000_s1054" type="#_x0000_t32" style="position:absolute;margin-left:67.5pt;margin-top:12.55pt;width:22.5pt;height:0;z-index:251667968" o:connectortype="straight"/>
        </w:pict>
      </w:r>
      <w:r>
        <w:rPr>
          <w:noProof/>
        </w:rPr>
        <w:pict>
          <v:shape id="_x0000_s1044" type="#_x0000_t32" style="position:absolute;margin-left:283.85pt;margin-top:12.55pt;width:22.5pt;height:0;z-index:251659776" o:connectortype="straight"/>
        </w:pict>
      </w:r>
    </w:p>
    <w:p w:rsidR="007871CE" w:rsidRDefault="00552737" w:rsidP="007871CE">
      <w:r>
        <w:rPr>
          <w:noProof/>
        </w:rPr>
        <w:pict>
          <v:shape id="_x0000_s1055" type="#_x0000_t32" style="position:absolute;margin-left:189.75pt;margin-top:9.25pt;width:22.5pt;height:0;z-index:251668992" o:connectortype="straight"/>
        </w:pict>
      </w:r>
    </w:p>
    <w:p w:rsidR="007871CE" w:rsidRDefault="00A553BC" w:rsidP="007871CE">
      <w:r>
        <w:t>Fill in the blanks in the graph above with the appropriate radian measure for each angle.  Then, complete the table below</w:t>
      </w:r>
      <w:r w:rsidR="000C5FB6">
        <w:t xml:space="preserve"> (exact values only)</w:t>
      </w:r>
      <w:r w:rsidR="007871CE">
        <w:t>:</w:t>
      </w:r>
    </w:p>
    <w:p w:rsidR="007871CE" w:rsidRDefault="007871CE" w:rsidP="007871CE"/>
    <w:tbl>
      <w:tblPr>
        <w:tblpPr w:leftFromText="180" w:rightFromText="180" w:vertAnchor="text" w:horzAnchor="margin" w:tblpXSpec="center" w:tblpY="-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59"/>
        <w:gridCol w:w="1359"/>
        <w:gridCol w:w="1359"/>
        <w:gridCol w:w="1359"/>
        <w:gridCol w:w="1359"/>
        <w:gridCol w:w="1359"/>
      </w:tblGrid>
      <w:tr w:rsidR="007871CE" w:rsidRPr="001207AF" w:rsidTr="009F4EDA">
        <w:trPr>
          <w:trHeight w:val="400"/>
        </w:trPr>
        <w:tc>
          <w:tcPr>
            <w:tcW w:w="1359" w:type="dxa"/>
            <w:vAlign w:val="center"/>
          </w:tcPr>
          <w:p w:rsidR="007871CE" w:rsidRPr="001207AF" w:rsidRDefault="007871CE" w:rsidP="009F4EDA">
            <w:pPr>
              <w:jc w:val="center"/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sym w:font="Symbol" w:char="F071"/>
            </w:r>
          </w:p>
        </w:tc>
        <w:tc>
          <w:tcPr>
            <w:tcW w:w="1359" w:type="dxa"/>
            <w:vAlign w:val="center"/>
          </w:tcPr>
          <w:p w:rsidR="007871CE" w:rsidRPr="001207AF" w:rsidRDefault="007871CE" w:rsidP="009F4EDA">
            <w:pPr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t>0</w:t>
            </w:r>
            <w:r w:rsidRPr="001207AF">
              <w:rPr>
                <w:sz w:val="28"/>
                <w:szCs w:val="28"/>
              </w:rPr>
              <w:sym w:font="Symbol" w:char="F0B0"/>
            </w:r>
            <w:r w:rsidRPr="001207AF">
              <w:rPr>
                <w:sz w:val="28"/>
                <w:szCs w:val="28"/>
              </w:rPr>
              <w:t xml:space="preserve"> =</w:t>
            </w:r>
          </w:p>
        </w:tc>
        <w:tc>
          <w:tcPr>
            <w:tcW w:w="1359" w:type="dxa"/>
            <w:vAlign w:val="center"/>
          </w:tcPr>
          <w:p w:rsidR="007871CE" w:rsidRPr="001207AF" w:rsidRDefault="007871CE" w:rsidP="009F4EDA">
            <w:pPr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t>30</w:t>
            </w:r>
            <w:r w:rsidRPr="001207AF">
              <w:rPr>
                <w:sz w:val="28"/>
                <w:szCs w:val="28"/>
              </w:rPr>
              <w:sym w:font="Symbol" w:char="F0B0"/>
            </w:r>
            <w:r w:rsidRPr="001207AF">
              <w:rPr>
                <w:sz w:val="28"/>
                <w:szCs w:val="28"/>
              </w:rPr>
              <w:t xml:space="preserve"> = </w:t>
            </w:r>
            <w:r w:rsidRPr="001207AF">
              <w:rPr>
                <w:position w:val="-24"/>
                <w:sz w:val="28"/>
                <w:szCs w:val="28"/>
              </w:rPr>
              <w:object w:dxaOrig="260" w:dyaOrig="620">
                <v:shape id="_x0000_i1026" type="#_x0000_t75" style="width:12.75pt;height:30.75pt" o:ole="">
                  <v:imagedata r:id="rId8" o:title=""/>
                </v:shape>
                <o:OLEObject Type="Embed" ProgID="Equation.DSMT4" ShapeID="_x0000_i1026" DrawAspect="Content" ObjectID="_1508242869" r:id="rId9"/>
              </w:object>
            </w:r>
          </w:p>
        </w:tc>
        <w:tc>
          <w:tcPr>
            <w:tcW w:w="1359" w:type="dxa"/>
            <w:vAlign w:val="center"/>
          </w:tcPr>
          <w:p w:rsidR="007871CE" w:rsidRPr="001207AF" w:rsidRDefault="007871CE" w:rsidP="009F4EDA">
            <w:pPr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t>45</w:t>
            </w:r>
            <w:r w:rsidRPr="001207AF">
              <w:rPr>
                <w:sz w:val="28"/>
                <w:szCs w:val="28"/>
              </w:rPr>
              <w:sym w:font="Symbol" w:char="F0B0"/>
            </w:r>
            <w:r w:rsidRPr="001207AF">
              <w:rPr>
                <w:sz w:val="28"/>
                <w:szCs w:val="28"/>
              </w:rPr>
              <w:t xml:space="preserve"> =</w:t>
            </w:r>
          </w:p>
        </w:tc>
        <w:tc>
          <w:tcPr>
            <w:tcW w:w="1359" w:type="dxa"/>
            <w:vAlign w:val="center"/>
          </w:tcPr>
          <w:p w:rsidR="007871CE" w:rsidRPr="001207AF" w:rsidRDefault="007871CE" w:rsidP="009F4EDA">
            <w:pPr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t>60</w:t>
            </w:r>
            <w:r w:rsidRPr="001207AF">
              <w:rPr>
                <w:sz w:val="28"/>
                <w:szCs w:val="28"/>
              </w:rPr>
              <w:sym w:font="Symbol" w:char="F0B0"/>
            </w:r>
            <w:r w:rsidRPr="001207AF">
              <w:rPr>
                <w:sz w:val="28"/>
                <w:szCs w:val="28"/>
              </w:rPr>
              <w:t xml:space="preserve"> =</w:t>
            </w:r>
          </w:p>
        </w:tc>
        <w:tc>
          <w:tcPr>
            <w:tcW w:w="1359" w:type="dxa"/>
            <w:vAlign w:val="center"/>
          </w:tcPr>
          <w:p w:rsidR="007871CE" w:rsidRPr="001207AF" w:rsidRDefault="007871CE" w:rsidP="009F4EDA">
            <w:pPr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t>90</w:t>
            </w:r>
            <w:r w:rsidRPr="001207AF">
              <w:rPr>
                <w:sz w:val="28"/>
                <w:szCs w:val="28"/>
              </w:rPr>
              <w:sym w:font="Symbol" w:char="F0B0"/>
            </w:r>
            <w:r w:rsidRPr="001207AF">
              <w:rPr>
                <w:sz w:val="28"/>
                <w:szCs w:val="28"/>
              </w:rPr>
              <w:t xml:space="preserve"> =</w:t>
            </w:r>
          </w:p>
        </w:tc>
      </w:tr>
      <w:tr w:rsidR="007871CE" w:rsidRPr="001207AF" w:rsidTr="001207AF">
        <w:trPr>
          <w:trHeight w:val="400"/>
        </w:trPr>
        <w:tc>
          <w:tcPr>
            <w:tcW w:w="1359" w:type="dxa"/>
          </w:tcPr>
          <w:p w:rsidR="007871CE" w:rsidRPr="001207AF" w:rsidRDefault="007871CE" w:rsidP="001207AF">
            <w:pPr>
              <w:jc w:val="center"/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t xml:space="preserve">sin </w:t>
            </w:r>
            <w:r w:rsidRPr="001207AF">
              <w:rPr>
                <w:sz w:val="28"/>
                <w:szCs w:val="28"/>
              </w:rPr>
              <w:sym w:font="Symbol" w:char="F071"/>
            </w: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</w:tr>
      <w:tr w:rsidR="007871CE" w:rsidRPr="001207AF" w:rsidTr="001207AF">
        <w:trPr>
          <w:trHeight w:val="400"/>
        </w:trPr>
        <w:tc>
          <w:tcPr>
            <w:tcW w:w="1359" w:type="dxa"/>
          </w:tcPr>
          <w:p w:rsidR="007871CE" w:rsidRPr="001207AF" w:rsidRDefault="007871CE" w:rsidP="001207AF">
            <w:pPr>
              <w:jc w:val="center"/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t xml:space="preserve">cos </w:t>
            </w:r>
            <w:r w:rsidRPr="001207AF">
              <w:rPr>
                <w:sz w:val="28"/>
                <w:szCs w:val="28"/>
              </w:rPr>
              <w:sym w:font="Symbol" w:char="F071"/>
            </w: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</w:tr>
      <w:tr w:rsidR="007871CE" w:rsidRPr="001207AF" w:rsidTr="001207AF">
        <w:trPr>
          <w:trHeight w:val="400"/>
        </w:trPr>
        <w:tc>
          <w:tcPr>
            <w:tcW w:w="1359" w:type="dxa"/>
          </w:tcPr>
          <w:p w:rsidR="007871CE" w:rsidRPr="001207AF" w:rsidRDefault="007871CE" w:rsidP="001207AF">
            <w:pPr>
              <w:jc w:val="center"/>
              <w:rPr>
                <w:sz w:val="28"/>
                <w:szCs w:val="28"/>
              </w:rPr>
            </w:pPr>
            <w:r w:rsidRPr="001207AF">
              <w:rPr>
                <w:sz w:val="28"/>
                <w:szCs w:val="28"/>
              </w:rPr>
              <w:t xml:space="preserve">tan </w:t>
            </w:r>
            <w:r w:rsidRPr="001207AF">
              <w:rPr>
                <w:sz w:val="28"/>
                <w:szCs w:val="28"/>
              </w:rPr>
              <w:sym w:font="Symbol" w:char="F071"/>
            </w: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  <w:tc>
          <w:tcPr>
            <w:tcW w:w="1359" w:type="dxa"/>
          </w:tcPr>
          <w:p w:rsidR="007871CE" w:rsidRPr="001207AF" w:rsidRDefault="007871CE" w:rsidP="001207AF">
            <w:pPr>
              <w:rPr>
                <w:sz w:val="28"/>
                <w:szCs w:val="28"/>
              </w:rPr>
            </w:pPr>
          </w:p>
        </w:tc>
      </w:tr>
    </w:tbl>
    <w:p w:rsidR="007871CE" w:rsidRDefault="007871CE" w:rsidP="007871CE">
      <w:r>
        <w:tab/>
      </w:r>
      <w:r>
        <w:tab/>
      </w:r>
      <w:r>
        <w:tab/>
      </w:r>
      <w:r>
        <w:tab/>
      </w:r>
      <w:r>
        <w:tab/>
      </w:r>
    </w:p>
    <w:p w:rsidR="007871CE" w:rsidRDefault="007871CE" w:rsidP="007871CE">
      <w:r>
        <w:tab/>
      </w:r>
      <w:r>
        <w:tab/>
      </w:r>
      <w:r>
        <w:tab/>
      </w:r>
      <w:r>
        <w:tab/>
      </w:r>
    </w:p>
    <w:p w:rsidR="007871CE" w:rsidRDefault="007871CE" w:rsidP="007871CE"/>
    <w:p w:rsidR="007871CE" w:rsidRDefault="007871CE" w:rsidP="007871CE">
      <w:r>
        <w:tab/>
      </w:r>
    </w:p>
    <w:p w:rsidR="00432DB8" w:rsidRDefault="00432DB8" w:rsidP="007871CE"/>
    <w:p w:rsidR="007871CE" w:rsidRDefault="007871CE" w:rsidP="007871CE"/>
    <w:p w:rsidR="000C5FB6" w:rsidRDefault="000C5FB6" w:rsidP="007871CE"/>
    <w:p w:rsidR="007871CE" w:rsidRDefault="00552737" w:rsidP="007871CE">
      <w:r>
        <w:rPr>
          <w:noProof/>
        </w:rPr>
        <w:pict>
          <v:shape id="_x0000_s1029" type="#_x0000_t75" style="position:absolute;margin-left:170.85pt;margin-top:12.1pt;width:108.5pt;height:171pt;z-index:-251671040">
            <v:imagedata r:id="rId10" o:title=""/>
          </v:shape>
          <o:OLEObject Type="Embed" ProgID="Equation.DSMT4" ShapeID="_x0000_s1029" DrawAspect="Content" ObjectID="_1508242872" r:id="rId11"/>
        </w:pict>
      </w:r>
      <w:r w:rsidR="000C5FB6">
        <w:t>Evaluate the following (exact values only):</w:t>
      </w:r>
    </w:p>
    <w:p w:rsidR="00432DB8" w:rsidRDefault="00552737" w:rsidP="007871CE">
      <w:r>
        <w:rPr>
          <w:noProof/>
        </w:rPr>
        <w:pict>
          <v:shape id="_x0000_s1037" type="#_x0000_t75" style="position:absolute;margin-left:317.25pt;margin-top:8.05pt;width:126.5pt;height:161.25pt;z-index:-251663872">
            <v:imagedata r:id="rId12" o:title=""/>
          </v:shape>
          <o:OLEObject Type="Embed" ProgID="Equation.DSMT4" ShapeID="_x0000_s1037" DrawAspect="Content" ObjectID="_1508242873" r:id="rId13"/>
        </w:pict>
      </w:r>
      <w:r>
        <w:rPr>
          <w:noProof/>
        </w:rPr>
        <w:pict>
          <v:shape id="_x0000_s1030" type="#_x0000_t75" style="position:absolute;margin-left:17.85pt;margin-top:8.05pt;width:116.25pt;height:135pt;z-index:-251670016">
            <v:imagedata r:id="rId14" o:title=""/>
          </v:shape>
          <o:OLEObject Type="Embed" ProgID="Equation.DSMT4" ShapeID="_x0000_s1030" DrawAspect="Content" ObjectID="_1508242874" r:id="rId15"/>
        </w:pict>
      </w:r>
    </w:p>
    <w:p w:rsidR="00432DB8" w:rsidRDefault="00432DB8" w:rsidP="007871CE">
      <w:r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  <w:r w:rsidR="00274F55">
        <w:tab/>
      </w:r>
    </w:p>
    <w:p w:rsidR="00432DB8" w:rsidRDefault="00432DB8" w:rsidP="007871CE">
      <w:r w:rsidRPr="00432DB8">
        <w:rPr>
          <w:position w:val="-4"/>
        </w:rPr>
        <w:object w:dxaOrig="180" w:dyaOrig="279">
          <v:shape id="_x0000_i1030" type="#_x0000_t75" style="width:9pt;height:14.25pt" o:ole="">
            <v:imagedata r:id="rId16" o:title=""/>
          </v:shape>
          <o:OLEObject Type="Embed" ProgID="Equation.DSMT4" ShapeID="_x0000_i1030" DrawAspect="Content" ObjectID="_1508242870" r:id="rId17"/>
        </w:object>
      </w:r>
    </w:p>
    <w:p w:rsidR="00E01FB3" w:rsidRDefault="00E01FB3" w:rsidP="007871CE"/>
    <w:p w:rsidR="00E01FB3" w:rsidRDefault="00E01FB3" w:rsidP="007871CE">
      <w:r>
        <w:tab/>
      </w:r>
      <w:r>
        <w:tab/>
      </w:r>
    </w:p>
    <w:p w:rsidR="007871CE" w:rsidRDefault="007871CE" w:rsidP="007871CE"/>
    <w:p w:rsidR="007871CE" w:rsidRDefault="007871CE" w:rsidP="007871CE">
      <w:r>
        <w:tab/>
      </w:r>
    </w:p>
    <w:p w:rsidR="007871CE" w:rsidRDefault="007871CE" w:rsidP="007871CE"/>
    <w:p w:rsidR="007871CE" w:rsidRDefault="007871CE" w:rsidP="007871CE"/>
    <w:p w:rsidR="007871CE" w:rsidRDefault="007871CE" w:rsidP="007871CE"/>
    <w:p w:rsidR="000C5FB6" w:rsidRDefault="00432DB8" w:rsidP="007871C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0C5FB6" w:rsidRDefault="000C5FB6" w:rsidP="007871CE"/>
    <w:p w:rsidR="00E24998" w:rsidRPr="00A553BC" w:rsidRDefault="00432DB8" w:rsidP="00F339BC">
      <w:pPr>
        <w:ind w:left="9000" w:firstLine="360"/>
      </w:pPr>
      <w:r>
        <w:t xml:space="preserve">OVER </w:t>
      </w:r>
      <w:r>
        <w:sym w:font="Wingdings" w:char="F0E0"/>
      </w:r>
    </w:p>
    <w:p w:rsidR="00F339BC" w:rsidRDefault="00F339BC" w:rsidP="00066A50">
      <w:pPr>
        <w:rPr>
          <w:b/>
          <w:sz w:val="28"/>
          <w:szCs w:val="28"/>
          <w:u w:val="single"/>
        </w:rPr>
      </w:pPr>
    </w:p>
    <w:p w:rsidR="00066A50" w:rsidRPr="00FA2461" w:rsidRDefault="00066A50" w:rsidP="00066A50">
      <w:pPr>
        <w:rPr>
          <w:b/>
          <w:sz w:val="28"/>
          <w:szCs w:val="28"/>
          <w:u w:val="single"/>
        </w:rPr>
      </w:pPr>
      <w:proofErr w:type="gramStart"/>
      <w:r w:rsidRPr="00FA2461">
        <w:rPr>
          <w:b/>
          <w:sz w:val="28"/>
          <w:szCs w:val="28"/>
          <w:u w:val="single"/>
        </w:rPr>
        <w:lastRenderedPageBreak/>
        <w:t>Graphical analysis of trigonometric functions.</w:t>
      </w:r>
      <w:proofErr w:type="gramEnd"/>
    </w:p>
    <w:p w:rsidR="00066A50" w:rsidRPr="00FA2461" w:rsidRDefault="00066A50" w:rsidP="00066A50">
      <w:r w:rsidRPr="00FA2461">
        <w:t>Consider the three functions graphed below on the interval [-2π, 2π].  For each function identify the following:</w:t>
      </w:r>
    </w:p>
    <w:p w:rsidR="00066A50" w:rsidRPr="00D410EA" w:rsidRDefault="00972A4E" w:rsidP="00FA2461">
      <w:pPr>
        <w:spacing w:line="360" w:lineRule="auto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4560570</wp:posOffset>
            </wp:positionH>
            <wp:positionV relativeFrom="paragraph">
              <wp:posOffset>116840</wp:posOffset>
            </wp:positionV>
            <wp:extent cx="2057400" cy="2057400"/>
            <wp:effectExtent l="19050" t="0" r="0" b="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24998" w:rsidRPr="00D410EA">
        <w:rPr>
          <w:b/>
          <w:i/>
          <w:sz w:val="28"/>
          <w:szCs w:val="28"/>
        </w:rPr>
        <w:t>Use exact values.</w:t>
      </w:r>
    </w:p>
    <w:p w:rsidR="00066A50" w:rsidRPr="00FA2461" w:rsidRDefault="00552737" w:rsidP="00066A50">
      <w:pPr>
        <w:spacing w:line="360" w:lineRule="auto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287.25pt;margin-top:6.55pt;width:82.35pt;height:52.5pt;z-index:251670016">
            <v:textbox>
              <w:txbxContent>
                <w:p w:rsidR="00D410EA" w:rsidRDefault="00D410EA">
                  <w:r>
                    <w:t>Period:</w:t>
                  </w:r>
                </w:p>
                <w:p w:rsidR="00D410EA" w:rsidRDefault="00D410EA"/>
                <w:p w:rsidR="00D410EA" w:rsidRDefault="00D410EA">
                  <w:proofErr w:type="gramStart"/>
                  <w:r>
                    <w:t>Even or Odd?</w:t>
                  </w:r>
                  <w:proofErr w:type="gramEnd"/>
                </w:p>
              </w:txbxContent>
            </v:textbox>
          </v:shape>
        </w:pict>
      </w:r>
      <w:r w:rsidR="00066A50" w:rsidRPr="00FA2461">
        <w:t>1. Name</w:t>
      </w:r>
    </w:p>
    <w:p w:rsidR="00066A50" w:rsidRPr="00FA2461" w:rsidRDefault="00066A50" w:rsidP="00066A50">
      <w:pPr>
        <w:spacing w:line="360" w:lineRule="auto"/>
      </w:pPr>
      <w:r w:rsidRPr="00FA2461">
        <w:t>2. Domain</w:t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  <w:r w:rsidR="00D410EA">
        <w:tab/>
      </w:r>
    </w:p>
    <w:p w:rsidR="00066A50" w:rsidRPr="00FA2461" w:rsidRDefault="00066A50" w:rsidP="00066A50">
      <w:pPr>
        <w:spacing w:line="360" w:lineRule="auto"/>
      </w:pPr>
      <w:r w:rsidRPr="00FA2461">
        <w:t>3. Range</w:t>
      </w:r>
    </w:p>
    <w:p w:rsidR="00066A50" w:rsidRPr="00FA2461" w:rsidRDefault="00066A50" w:rsidP="00066A50">
      <w:pPr>
        <w:spacing w:line="360" w:lineRule="auto"/>
      </w:pPr>
      <w:r w:rsidRPr="00FA2461">
        <w:t>4. Where the function is increasing and decreasing</w:t>
      </w:r>
    </w:p>
    <w:p w:rsidR="00066A50" w:rsidRPr="00FA2461" w:rsidRDefault="00066A50" w:rsidP="00066A50">
      <w:pPr>
        <w:spacing w:line="360" w:lineRule="auto"/>
      </w:pPr>
    </w:p>
    <w:p w:rsidR="00066A50" w:rsidRPr="00FA2461" w:rsidRDefault="00066A50" w:rsidP="00066A50">
      <w:pPr>
        <w:spacing w:line="360" w:lineRule="auto"/>
      </w:pPr>
      <w:r w:rsidRPr="00FA2461">
        <w:t>5. Relative max/min values and where they occur</w:t>
      </w:r>
    </w:p>
    <w:p w:rsidR="00066A50" w:rsidRPr="00FA2461" w:rsidRDefault="00066A50" w:rsidP="00066A50">
      <w:pPr>
        <w:spacing w:line="360" w:lineRule="auto"/>
      </w:pPr>
    </w:p>
    <w:p w:rsidR="00066A50" w:rsidRPr="00FA2461" w:rsidRDefault="00066A50" w:rsidP="00066A50">
      <w:pPr>
        <w:spacing w:line="360" w:lineRule="auto"/>
      </w:pPr>
      <w:r w:rsidRPr="00FA2461">
        <w:t>6. End behavior</w:t>
      </w:r>
    </w:p>
    <w:p w:rsidR="00066A50" w:rsidRPr="00FA2461" w:rsidRDefault="00066A50" w:rsidP="00066A50">
      <w:pPr>
        <w:spacing w:line="360" w:lineRule="auto"/>
      </w:pPr>
      <w:r w:rsidRPr="00FA2461">
        <w:t>7. Zeros</w:t>
      </w:r>
    </w:p>
    <w:p w:rsidR="00066A50" w:rsidRPr="00FA2461" w:rsidRDefault="00066A50" w:rsidP="00066A50">
      <w:pPr>
        <w:spacing w:line="360" w:lineRule="auto"/>
      </w:pPr>
      <w:r w:rsidRPr="00FA2461">
        <w:t xml:space="preserve">8. </w:t>
      </w:r>
      <w:r w:rsidRPr="00FA2461">
        <w:rPr>
          <w:i/>
        </w:rPr>
        <w:t>y</w:t>
      </w:r>
      <w:r w:rsidR="00FA2461" w:rsidRPr="00FA2461">
        <w:t>-intercept</w:t>
      </w:r>
    </w:p>
    <w:p w:rsidR="00066A50" w:rsidRPr="00FA2461" w:rsidRDefault="00552737" w:rsidP="00066A50">
      <w:r>
        <w:rPr>
          <w:noProof/>
        </w:rPr>
        <w:pict>
          <v:line id="_x0000_s1034" style="position:absolute;z-index:251650560" from="-5.4pt,10.25pt" to="534.6pt,10.25pt" strokeweight="2.25pt">
            <v:stroke dashstyle="dash"/>
          </v:line>
        </w:pict>
      </w:r>
    </w:p>
    <w:p w:rsidR="00066A50" w:rsidRPr="00FA2461" w:rsidRDefault="00972A4E" w:rsidP="00066A50">
      <w:pPr>
        <w:spacing w:line="360" w:lineRule="auto"/>
      </w:pPr>
      <w:r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4560570</wp:posOffset>
            </wp:positionH>
            <wp:positionV relativeFrom="paragraph">
              <wp:posOffset>37465</wp:posOffset>
            </wp:positionV>
            <wp:extent cx="2057400" cy="2057400"/>
            <wp:effectExtent l="19050" t="0" r="0" b="0"/>
            <wp:wrapNone/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[image]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6A50" w:rsidRPr="00FA2461">
        <w:t>1. Name</w:t>
      </w:r>
    </w:p>
    <w:p w:rsidR="00066A50" w:rsidRPr="00FA2461" w:rsidRDefault="00552737" w:rsidP="00066A50">
      <w:pPr>
        <w:spacing w:line="360" w:lineRule="auto"/>
      </w:pPr>
      <w:r>
        <w:rPr>
          <w:noProof/>
        </w:rPr>
        <w:pict>
          <v:shape id="_x0000_s1057" type="#_x0000_t202" style="position:absolute;margin-left:287.25pt;margin-top:5.05pt;width:82.35pt;height:52.5pt;z-index:251671040">
            <v:textbox>
              <w:txbxContent>
                <w:p w:rsidR="00D410EA" w:rsidRDefault="00D410EA" w:rsidP="00D410EA">
                  <w:r>
                    <w:t>Period:</w:t>
                  </w:r>
                </w:p>
                <w:p w:rsidR="00D410EA" w:rsidRDefault="00D410EA" w:rsidP="00D410EA"/>
                <w:p w:rsidR="00D410EA" w:rsidRDefault="00D410EA" w:rsidP="00D410EA">
                  <w:proofErr w:type="gramStart"/>
                  <w:r>
                    <w:t>Even or Odd?</w:t>
                  </w:r>
                  <w:proofErr w:type="gramEnd"/>
                </w:p>
              </w:txbxContent>
            </v:textbox>
          </v:shape>
        </w:pict>
      </w:r>
      <w:r w:rsidR="00066A50" w:rsidRPr="00FA2461">
        <w:t>2. Domain</w:t>
      </w:r>
    </w:p>
    <w:p w:rsidR="00066A50" w:rsidRPr="00FA2461" w:rsidRDefault="00066A50" w:rsidP="00066A50">
      <w:pPr>
        <w:spacing w:line="360" w:lineRule="auto"/>
      </w:pPr>
      <w:r w:rsidRPr="00FA2461">
        <w:t>3. Range</w:t>
      </w:r>
    </w:p>
    <w:p w:rsidR="00066A50" w:rsidRPr="00FA2461" w:rsidRDefault="00066A50" w:rsidP="00066A50">
      <w:pPr>
        <w:spacing w:line="360" w:lineRule="auto"/>
      </w:pPr>
      <w:r w:rsidRPr="00FA2461">
        <w:t>4. Where the function is increasing and decreasing</w:t>
      </w:r>
    </w:p>
    <w:p w:rsidR="00066A50" w:rsidRPr="00FA2461" w:rsidRDefault="00066A50" w:rsidP="00066A50">
      <w:pPr>
        <w:spacing w:line="360" w:lineRule="auto"/>
      </w:pPr>
    </w:p>
    <w:p w:rsidR="00066A50" w:rsidRPr="00FA2461" w:rsidRDefault="00066A50" w:rsidP="00066A50">
      <w:pPr>
        <w:spacing w:line="360" w:lineRule="auto"/>
      </w:pPr>
      <w:r w:rsidRPr="00FA2461">
        <w:t>5. Relative max/min values and where they occur</w:t>
      </w:r>
    </w:p>
    <w:p w:rsidR="00066A50" w:rsidRPr="00FA2461" w:rsidRDefault="00066A50" w:rsidP="00066A50">
      <w:pPr>
        <w:spacing w:line="360" w:lineRule="auto"/>
      </w:pPr>
    </w:p>
    <w:p w:rsidR="00066A50" w:rsidRPr="00FA2461" w:rsidRDefault="00066A50" w:rsidP="00066A50">
      <w:pPr>
        <w:spacing w:line="360" w:lineRule="auto"/>
      </w:pPr>
      <w:r w:rsidRPr="00FA2461">
        <w:t>6. End behavior</w:t>
      </w:r>
    </w:p>
    <w:p w:rsidR="00066A50" w:rsidRPr="00FA2461" w:rsidRDefault="00066A50" w:rsidP="00066A50">
      <w:pPr>
        <w:spacing w:line="360" w:lineRule="auto"/>
      </w:pPr>
      <w:r w:rsidRPr="00FA2461">
        <w:t>7. Zeros</w:t>
      </w:r>
    </w:p>
    <w:p w:rsidR="00066A50" w:rsidRDefault="00066A50" w:rsidP="00FA2461">
      <w:r w:rsidRPr="00FA2461">
        <w:t xml:space="preserve">8. </w:t>
      </w:r>
      <w:r w:rsidRPr="00FA2461">
        <w:rPr>
          <w:i/>
        </w:rPr>
        <w:t>y</w:t>
      </w:r>
      <w:r w:rsidR="00FA2461" w:rsidRPr="00FA2461">
        <w:t>-intercept</w:t>
      </w:r>
    </w:p>
    <w:p w:rsidR="00FA2461" w:rsidRPr="00FA2461" w:rsidRDefault="00FA2461" w:rsidP="00FA2461">
      <w:pPr>
        <w:rPr>
          <w:sz w:val="16"/>
          <w:szCs w:val="16"/>
        </w:rPr>
      </w:pPr>
    </w:p>
    <w:p w:rsidR="00066A50" w:rsidRPr="00FA2461" w:rsidRDefault="00552737" w:rsidP="00066A50">
      <w:r>
        <w:rPr>
          <w:noProof/>
        </w:rPr>
        <w:pict>
          <v:line id="_x0000_s1035" style="position:absolute;z-index:251651584" from="-5.4pt,5.05pt" to="534.6pt,5.05pt" strokeweight="2.25pt">
            <v:stroke dashstyle="dash"/>
          </v:line>
        </w:pict>
      </w:r>
    </w:p>
    <w:p w:rsidR="00066A50" w:rsidRPr="00FA2461" w:rsidRDefault="00972A4E" w:rsidP="00066A50">
      <w:pPr>
        <w:spacing w:line="360" w:lineRule="auto"/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4551045</wp:posOffset>
            </wp:positionH>
            <wp:positionV relativeFrom="paragraph">
              <wp:posOffset>0</wp:posOffset>
            </wp:positionV>
            <wp:extent cx="2057400" cy="2057400"/>
            <wp:effectExtent l="19050" t="0" r="0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2737">
        <w:rPr>
          <w:noProof/>
        </w:rPr>
        <w:pict>
          <v:shape id="_x0000_s1058" type="#_x0000_t202" style="position:absolute;margin-left:287.25pt;margin-top:12.7pt;width:82.35pt;height:52.5pt;z-index:251672064;mso-position-horizontal-relative:text;mso-position-vertical-relative:text">
            <v:textbox>
              <w:txbxContent>
                <w:p w:rsidR="00D410EA" w:rsidRDefault="00D410EA" w:rsidP="00D410EA">
                  <w:r>
                    <w:t>Period:</w:t>
                  </w:r>
                </w:p>
                <w:p w:rsidR="00D410EA" w:rsidRDefault="00D410EA" w:rsidP="00D410EA"/>
                <w:p w:rsidR="00D410EA" w:rsidRDefault="00D410EA" w:rsidP="00D410EA">
                  <w:proofErr w:type="gramStart"/>
                  <w:r>
                    <w:t>Even or Odd?</w:t>
                  </w:r>
                  <w:proofErr w:type="gramEnd"/>
                </w:p>
              </w:txbxContent>
            </v:textbox>
          </v:shape>
        </w:pict>
      </w:r>
      <w:r w:rsidR="00066A50" w:rsidRPr="00FA2461">
        <w:t>1. Name</w:t>
      </w:r>
    </w:p>
    <w:p w:rsidR="00066A50" w:rsidRPr="00FA2461" w:rsidRDefault="00066A50" w:rsidP="00066A50">
      <w:pPr>
        <w:spacing w:line="360" w:lineRule="auto"/>
      </w:pPr>
      <w:r w:rsidRPr="00FA2461">
        <w:t>2. Domain</w:t>
      </w:r>
    </w:p>
    <w:p w:rsidR="00066A50" w:rsidRPr="00FA2461" w:rsidRDefault="00066A50" w:rsidP="00066A50">
      <w:pPr>
        <w:spacing w:line="360" w:lineRule="auto"/>
      </w:pPr>
      <w:r w:rsidRPr="00FA2461">
        <w:t>3. Range</w:t>
      </w:r>
    </w:p>
    <w:p w:rsidR="00066A50" w:rsidRPr="00FA2461" w:rsidRDefault="00066A50" w:rsidP="00066A50">
      <w:pPr>
        <w:spacing w:line="360" w:lineRule="auto"/>
      </w:pPr>
      <w:r w:rsidRPr="00FA2461">
        <w:t>4. Where the function is increasing and decreasing</w:t>
      </w:r>
    </w:p>
    <w:p w:rsidR="00066A50" w:rsidRPr="00FA2461" w:rsidRDefault="00066A50" w:rsidP="00066A50">
      <w:pPr>
        <w:spacing w:line="360" w:lineRule="auto"/>
      </w:pPr>
    </w:p>
    <w:p w:rsidR="00066A50" w:rsidRPr="00FA2461" w:rsidRDefault="00066A50" w:rsidP="00066A50">
      <w:pPr>
        <w:spacing w:line="360" w:lineRule="auto"/>
      </w:pPr>
      <w:r w:rsidRPr="00FA2461">
        <w:t>5. Relative max/min values and where they occur</w:t>
      </w:r>
    </w:p>
    <w:p w:rsidR="00066A50" w:rsidRPr="00FA2461" w:rsidRDefault="00066A50" w:rsidP="00066A50">
      <w:pPr>
        <w:spacing w:line="360" w:lineRule="auto"/>
      </w:pPr>
    </w:p>
    <w:p w:rsidR="00066A50" w:rsidRPr="00FA2461" w:rsidRDefault="00066A50" w:rsidP="00066A50">
      <w:pPr>
        <w:spacing w:line="360" w:lineRule="auto"/>
      </w:pPr>
      <w:r w:rsidRPr="00FA2461">
        <w:t>6. End behavior</w:t>
      </w:r>
    </w:p>
    <w:p w:rsidR="00066A50" w:rsidRPr="00FA2461" w:rsidRDefault="00066A50" w:rsidP="00066A50">
      <w:pPr>
        <w:spacing w:line="360" w:lineRule="auto"/>
      </w:pPr>
      <w:r w:rsidRPr="00FA2461">
        <w:t>7. Zeros</w:t>
      </w:r>
    </w:p>
    <w:p w:rsidR="00066A50" w:rsidRPr="00FA2461" w:rsidRDefault="00066A50" w:rsidP="00066A50">
      <w:r w:rsidRPr="00FA2461">
        <w:t xml:space="preserve">8. </w:t>
      </w:r>
      <w:r w:rsidRPr="00FA2461">
        <w:rPr>
          <w:i/>
        </w:rPr>
        <w:t>y</w:t>
      </w:r>
      <w:r w:rsidR="00FA2461" w:rsidRPr="00FA2461">
        <w:t>-intercept</w:t>
      </w:r>
    </w:p>
    <w:sectPr w:rsidR="00066A50" w:rsidRPr="00FA2461" w:rsidSect="00F339B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742E7C"/>
    <w:multiLevelType w:val="hybridMultilevel"/>
    <w:tmpl w:val="0BECE0E8"/>
    <w:lvl w:ilvl="0" w:tplc="04090001">
      <w:start w:val="1"/>
      <w:numFmt w:val="bullet"/>
      <w:lvlText w:val=""/>
      <w:lvlJc w:val="left"/>
      <w:pPr>
        <w:tabs>
          <w:tab w:val="num" w:pos="7560"/>
        </w:tabs>
        <w:ind w:left="75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8280"/>
        </w:tabs>
        <w:ind w:left="82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0"/>
        </w:tabs>
        <w:ind w:left="9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9720"/>
        </w:tabs>
        <w:ind w:left="9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0440"/>
        </w:tabs>
        <w:ind w:left="10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11160"/>
        </w:tabs>
        <w:ind w:left="11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11880"/>
        </w:tabs>
        <w:ind w:left="11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12600"/>
        </w:tabs>
        <w:ind w:left="12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13320"/>
        </w:tabs>
        <w:ind w:left="133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117795"/>
    <w:rsid w:val="00044DC8"/>
    <w:rsid w:val="00066A50"/>
    <w:rsid w:val="000C5FB6"/>
    <w:rsid w:val="00117795"/>
    <w:rsid w:val="001207AF"/>
    <w:rsid w:val="001B06F3"/>
    <w:rsid w:val="001C4DC4"/>
    <w:rsid w:val="002435D6"/>
    <w:rsid w:val="00274F55"/>
    <w:rsid w:val="002C07F4"/>
    <w:rsid w:val="002F45EA"/>
    <w:rsid w:val="003804F9"/>
    <w:rsid w:val="00430A5F"/>
    <w:rsid w:val="00432DB8"/>
    <w:rsid w:val="00552737"/>
    <w:rsid w:val="005770E7"/>
    <w:rsid w:val="0072219A"/>
    <w:rsid w:val="007871CE"/>
    <w:rsid w:val="007E5A56"/>
    <w:rsid w:val="008775C1"/>
    <w:rsid w:val="008B5C72"/>
    <w:rsid w:val="00972A4E"/>
    <w:rsid w:val="009F4EDA"/>
    <w:rsid w:val="00A553BC"/>
    <w:rsid w:val="00B35E35"/>
    <w:rsid w:val="00D13CA6"/>
    <w:rsid w:val="00D410EA"/>
    <w:rsid w:val="00E01FB3"/>
    <w:rsid w:val="00E24998"/>
    <w:rsid w:val="00F339BC"/>
    <w:rsid w:val="00FA2461"/>
    <w:rsid w:val="00FE5E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martTagType w:namespaceuri="urn:schemas-microsoft-com:office:smarttags" w:name="address"/>
  <w:shapeDefaults>
    <o:shapedefaults v:ext="edit" spidmax="1062"/>
    <o:shapelayout v:ext="edit">
      <o:idmap v:ext="edit" data="1"/>
      <o:rules v:ext="edit">
        <o:r id="V:Rule17" type="connector" idref="#_x0000_s1051"/>
        <o:r id="V:Rule18" type="connector" idref="#_x0000_s1045"/>
        <o:r id="V:Rule19" type="connector" idref="#_x0000_s1050"/>
        <o:r id="V:Rule20" type="connector" idref="#_x0000_s1054"/>
        <o:r id="V:Rule21" type="connector" idref="#_x0000_s1038"/>
        <o:r id="V:Rule22" type="connector" idref="#_x0000_s1043"/>
        <o:r id="V:Rule23" type="connector" idref="#_x0000_s1044"/>
        <o:r id="V:Rule24" type="connector" idref="#_x0000_s1040"/>
        <o:r id="V:Rule25" type="connector" idref="#_x0000_s1042"/>
        <o:r id="V:Rule26" type="connector" idref="#_x0000_s1041"/>
        <o:r id="V:Rule27" type="connector" idref="#_x0000_s1046"/>
        <o:r id="V:Rule28" type="connector" idref="#_x0000_s1048"/>
        <o:r id="V:Rule29" type="connector" idref="#_x0000_s1039"/>
        <o:r id="V:Rule30" type="connector" idref="#_x0000_s1055"/>
        <o:r id="V:Rule31" type="connector" idref="#_x0000_s1049"/>
        <o:r id="V:Rule32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770E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871C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E5A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E5A5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file:///C:\Program%20Files\TI%20Education\TI%20InterActive!\TIIimagefile13252.gif" TargetMode="Externa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file:///C:\Program%20Files\TI%20Education\TI%20InterActive!\TIIimagefile14526.gif" TargetMode="External"/><Relationship Id="rId10" Type="http://schemas.openxmlformats.org/officeDocument/2006/relationships/image" Target="media/image4.wmf"/><Relationship Id="rId19" Type="http://schemas.openxmlformats.org/officeDocument/2006/relationships/image" Target="file:///C:\Program%20Files\TI%20Education\TI%20InterActive!\TIIimagefile13174.gif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2</Words>
  <Characters>137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scd</Company>
  <LinksUpToDate>false</LinksUpToDate>
  <CharactersWithSpaces>1605</CharactersWithSpaces>
  <SharedDoc>false</SharedDoc>
  <HLinks>
    <vt:vector size="18" baseType="variant">
      <vt:variant>
        <vt:i4>2687095</vt:i4>
      </vt:variant>
      <vt:variant>
        <vt:i4>-1</vt:i4>
      </vt:variant>
      <vt:variant>
        <vt:i4>1031</vt:i4>
      </vt:variant>
      <vt:variant>
        <vt:i4>1</vt:i4>
      </vt:variant>
      <vt:variant>
        <vt:lpwstr>C:\Program Files\TI Education\TI InterActive!\TIIimagefile13174.gif</vt:lpwstr>
      </vt:variant>
      <vt:variant>
        <vt:lpwstr/>
      </vt:variant>
      <vt:variant>
        <vt:i4>2818162</vt:i4>
      </vt:variant>
      <vt:variant>
        <vt:i4>-1</vt:i4>
      </vt:variant>
      <vt:variant>
        <vt:i4>1032</vt:i4>
      </vt:variant>
      <vt:variant>
        <vt:i4>1</vt:i4>
      </vt:variant>
      <vt:variant>
        <vt:lpwstr>C:\Program Files\TI Education\TI InterActive!\TIIimagefile13252.gif</vt:lpwstr>
      </vt:variant>
      <vt:variant>
        <vt:lpwstr/>
      </vt:variant>
      <vt:variant>
        <vt:i4>2818161</vt:i4>
      </vt:variant>
      <vt:variant>
        <vt:i4>-1</vt:i4>
      </vt:variant>
      <vt:variant>
        <vt:i4>1033</vt:i4>
      </vt:variant>
      <vt:variant>
        <vt:i4>1</vt:i4>
      </vt:variant>
      <vt:variant>
        <vt:lpwstr>C:\Program Files\TI Education\TI InterActive!\TIIimagefile14526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2</cp:revision>
  <cp:lastPrinted>2010-11-05T16:58:00Z</cp:lastPrinted>
  <dcterms:created xsi:type="dcterms:W3CDTF">2015-11-05T20:35:00Z</dcterms:created>
  <dcterms:modified xsi:type="dcterms:W3CDTF">2015-11-05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